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6443" w:rsidRPr="00AC450D" w:rsidRDefault="001D6443" w:rsidP="001D6443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AC450D">
        <w:rPr>
          <w:rFonts w:ascii="Times New Roman" w:hAnsi="Times New Roman"/>
          <w:sz w:val="28"/>
          <w:szCs w:val="28"/>
          <w:lang w:val="uk-UA"/>
        </w:rPr>
        <w:t>МІНІСТЕРСТВО ОСВІТИ І НАУКИ УКРАЇНИ</w:t>
      </w:r>
    </w:p>
    <w:p w:rsidR="001D6443" w:rsidRPr="00AC450D" w:rsidRDefault="001D6443" w:rsidP="001D6443">
      <w:p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AC450D">
        <w:rPr>
          <w:rFonts w:ascii="Times New Roman" w:hAnsi="Times New Roman"/>
          <w:sz w:val="28"/>
          <w:szCs w:val="28"/>
          <w:lang w:val="uk-UA"/>
        </w:rPr>
        <w:t>НАЦІОНАЛЬНИЙ АВІАЦІЙНИЙ УНІВЕРСИТЕТ</w:t>
      </w:r>
    </w:p>
    <w:p w:rsidR="001D6443" w:rsidRPr="008857E2" w:rsidRDefault="001D6443" w:rsidP="001D6443">
      <w:pPr>
        <w:spacing w:line="360" w:lineRule="auto"/>
        <w:jc w:val="center"/>
        <w:rPr>
          <w:rFonts w:cs="Microsoft Himalaya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ФАКУЛЬТЕТ КІБЕРБЕЗПЕКИ, КОМП’ЮТЕРНОЇ ТА ПРОГРАМНОЇ ІНЖЕНЕРІЇ </w:t>
      </w:r>
      <w:r>
        <w:rPr>
          <w:rFonts w:cs="Microsoft Himalaya"/>
          <w:sz w:val="28"/>
          <w:szCs w:val="28"/>
          <w:lang w:val="uk-UA"/>
        </w:rPr>
        <w:t xml:space="preserve"> </w:t>
      </w:r>
    </w:p>
    <w:p w:rsidR="001D6443" w:rsidRPr="00AC450D" w:rsidRDefault="001D6443" w:rsidP="001D6443">
      <w:p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AC450D">
        <w:rPr>
          <w:rFonts w:ascii="Times New Roman" w:hAnsi="Times New Roman"/>
          <w:sz w:val="28"/>
          <w:szCs w:val="28"/>
          <w:lang w:val="uk-UA"/>
        </w:rPr>
        <w:t>Кафедра прикладної математики</w:t>
      </w:r>
    </w:p>
    <w:p w:rsidR="001D6443" w:rsidRPr="00E64A0A" w:rsidRDefault="001D6443" w:rsidP="001D6443">
      <w:p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1D6443" w:rsidRDefault="001D6443" w:rsidP="001D6443">
      <w:pPr>
        <w:spacing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DA79C3" w:rsidRPr="00DA79C3" w:rsidRDefault="00DA79C3" w:rsidP="00AB3BA9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Розрахунково-графічна робота</w:t>
      </w:r>
    </w:p>
    <w:p w:rsidR="001D6443" w:rsidRDefault="001D6443" w:rsidP="00AB3BA9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з дисципліни: «</w:t>
      </w:r>
      <w:r w:rsidR="00DA79C3">
        <w:rPr>
          <w:rFonts w:ascii="Times New Roman" w:hAnsi="Times New Roman"/>
          <w:sz w:val="28"/>
          <w:szCs w:val="28"/>
          <w:lang w:val="uk-UA"/>
        </w:rPr>
        <w:t>Теорія Керування</w:t>
      </w:r>
      <w:r>
        <w:rPr>
          <w:rFonts w:ascii="Times New Roman" w:hAnsi="Times New Roman"/>
          <w:sz w:val="28"/>
          <w:szCs w:val="28"/>
          <w:lang w:val="uk-UA"/>
        </w:rPr>
        <w:t>»</w:t>
      </w:r>
    </w:p>
    <w:p w:rsidR="001D6443" w:rsidRDefault="001D6443" w:rsidP="00AB3BA9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за темою «</w:t>
      </w:r>
      <w:r w:rsidR="00E46B27">
        <w:rPr>
          <w:rFonts w:ascii="Times New Roman" w:hAnsi="Times New Roman"/>
          <w:sz w:val="28"/>
          <w:szCs w:val="28"/>
          <w:lang w:val="uk-UA"/>
        </w:rPr>
        <w:t>Задача класичного варіаційного числення, в якій розв’язок існує лише у аномальному випадку</w:t>
      </w:r>
      <w:r>
        <w:rPr>
          <w:rFonts w:ascii="Times New Roman" w:hAnsi="Times New Roman"/>
          <w:sz w:val="28"/>
          <w:szCs w:val="28"/>
          <w:lang w:val="uk-UA"/>
        </w:rPr>
        <w:t>»</w:t>
      </w:r>
    </w:p>
    <w:p w:rsidR="001D6443" w:rsidRDefault="001D6443" w:rsidP="001D6443">
      <w:p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1D6443" w:rsidRPr="00E621AC" w:rsidRDefault="001D6443" w:rsidP="001D6443">
      <w:p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1D6443" w:rsidRPr="00AC450D" w:rsidRDefault="001D6443" w:rsidP="001D6443">
      <w:pPr>
        <w:spacing w:line="360" w:lineRule="auto"/>
        <w:jc w:val="right"/>
        <w:rPr>
          <w:rFonts w:ascii="Times New Roman" w:hAnsi="Times New Roman"/>
          <w:sz w:val="32"/>
          <w:szCs w:val="32"/>
          <w:lang w:val="uk-UA"/>
        </w:rPr>
      </w:pPr>
    </w:p>
    <w:p w:rsidR="001D6443" w:rsidRPr="00904C05" w:rsidRDefault="00AB3BA9" w:rsidP="00AB3BA9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proofErr w:type="spellStart"/>
      <w:r w:rsidR="001D6443" w:rsidRPr="00AC450D">
        <w:rPr>
          <w:rFonts w:ascii="Times New Roman" w:hAnsi="Times New Roman"/>
          <w:sz w:val="28"/>
          <w:szCs w:val="28"/>
          <w:lang w:val="uk-UA"/>
        </w:rPr>
        <w:t>Викона</w:t>
      </w:r>
      <w:proofErr w:type="spellEnd"/>
      <w:r w:rsidR="001D6443" w:rsidRPr="00AC450D">
        <w:rPr>
          <w:rFonts w:ascii="Times New Roman" w:hAnsi="Times New Roman"/>
          <w:sz w:val="28"/>
          <w:szCs w:val="28"/>
        </w:rPr>
        <w:t>в</w:t>
      </w:r>
      <w:r w:rsidR="001D6443" w:rsidRPr="00AC450D">
        <w:rPr>
          <w:rFonts w:ascii="Times New Roman" w:hAnsi="Times New Roman"/>
          <w:sz w:val="28"/>
          <w:szCs w:val="28"/>
          <w:lang w:val="uk-UA"/>
        </w:rPr>
        <w:t xml:space="preserve">: </w:t>
      </w:r>
      <w:r w:rsidR="001D6443" w:rsidRPr="00E64A0A">
        <w:rPr>
          <w:rFonts w:ascii="Times New Roman" w:hAnsi="Times New Roman"/>
          <w:sz w:val="28"/>
          <w:szCs w:val="28"/>
        </w:rPr>
        <w:t xml:space="preserve"> </w:t>
      </w:r>
    </w:p>
    <w:p w:rsidR="001D6443" w:rsidRPr="00F554FA" w:rsidRDefault="00AB3BA9" w:rsidP="00AB3BA9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 w:rsidR="001D6443">
        <w:rPr>
          <w:rFonts w:ascii="Times New Roman" w:hAnsi="Times New Roman"/>
          <w:sz w:val="28"/>
          <w:szCs w:val="28"/>
          <w:lang w:val="uk-UA"/>
        </w:rPr>
        <w:t>студент групи ПМ-</w:t>
      </w:r>
      <w:r w:rsidR="001D6443" w:rsidRPr="00B86999">
        <w:rPr>
          <w:rFonts w:ascii="Times New Roman" w:hAnsi="Times New Roman"/>
          <w:sz w:val="28"/>
          <w:szCs w:val="28"/>
        </w:rPr>
        <w:t>4</w:t>
      </w:r>
      <w:r w:rsidR="001D6443">
        <w:rPr>
          <w:rFonts w:ascii="Times New Roman" w:hAnsi="Times New Roman"/>
          <w:sz w:val="28"/>
          <w:szCs w:val="28"/>
          <w:lang w:val="uk-UA"/>
        </w:rPr>
        <w:t>51</w:t>
      </w:r>
    </w:p>
    <w:p w:rsidR="001D6443" w:rsidRPr="00AC450D" w:rsidRDefault="00AB3BA9" w:rsidP="00AB3BA9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 w:rsidR="001D6443">
        <w:rPr>
          <w:rFonts w:ascii="Times New Roman" w:hAnsi="Times New Roman"/>
          <w:sz w:val="28"/>
          <w:szCs w:val="28"/>
          <w:lang w:val="uk-UA"/>
        </w:rPr>
        <w:t>Полуянов В.В.</w:t>
      </w:r>
    </w:p>
    <w:p w:rsidR="001D6443" w:rsidRDefault="00AB3BA9" w:rsidP="00AB3BA9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 w:rsidR="001D6443">
        <w:rPr>
          <w:rFonts w:ascii="Times New Roman" w:hAnsi="Times New Roman"/>
          <w:sz w:val="28"/>
          <w:szCs w:val="28"/>
          <w:lang w:val="uk-UA"/>
        </w:rPr>
        <w:t>Перевірив</w:t>
      </w:r>
      <w:r w:rsidR="001D6443" w:rsidRPr="00AC450D">
        <w:rPr>
          <w:rFonts w:ascii="Times New Roman" w:hAnsi="Times New Roman"/>
          <w:sz w:val="28"/>
          <w:szCs w:val="28"/>
          <w:lang w:val="uk-UA"/>
        </w:rPr>
        <w:t xml:space="preserve">: </w:t>
      </w:r>
    </w:p>
    <w:p w:rsidR="001D6443" w:rsidRDefault="00AB3BA9" w:rsidP="00AB3BA9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  <w:t>Жук Петро Федорович</w:t>
      </w:r>
    </w:p>
    <w:p w:rsidR="00AB3BA9" w:rsidRDefault="00AB3BA9" w:rsidP="00AB3BA9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  <w:t>дата перевірки:</w:t>
      </w:r>
    </w:p>
    <w:p w:rsidR="00AB3BA9" w:rsidRPr="00AC450D" w:rsidRDefault="00AB3BA9" w:rsidP="00AB3BA9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  <w:t xml:space="preserve">          «___»_________2019р.</w:t>
      </w:r>
    </w:p>
    <w:p w:rsidR="001D6443" w:rsidRPr="00AC450D" w:rsidRDefault="001D6443" w:rsidP="001D6443">
      <w:pPr>
        <w:spacing w:line="360" w:lineRule="auto"/>
        <w:jc w:val="right"/>
        <w:rPr>
          <w:rFonts w:ascii="Times New Roman" w:hAnsi="Times New Roman"/>
          <w:sz w:val="32"/>
          <w:szCs w:val="32"/>
          <w:lang w:val="uk-UA"/>
        </w:rPr>
      </w:pPr>
    </w:p>
    <w:p w:rsidR="001D6443" w:rsidRPr="00AC450D" w:rsidRDefault="001D6443" w:rsidP="001D6443">
      <w:pPr>
        <w:spacing w:line="360" w:lineRule="auto"/>
        <w:jc w:val="right"/>
        <w:rPr>
          <w:rFonts w:ascii="Times New Roman" w:hAnsi="Times New Roman"/>
          <w:sz w:val="32"/>
          <w:szCs w:val="32"/>
          <w:lang w:val="uk-UA"/>
        </w:rPr>
      </w:pPr>
    </w:p>
    <w:p w:rsidR="001D6443" w:rsidRPr="00AC450D" w:rsidRDefault="001D6443" w:rsidP="001D6443">
      <w:pPr>
        <w:spacing w:line="360" w:lineRule="auto"/>
        <w:ind w:right="640"/>
        <w:rPr>
          <w:rFonts w:ascii="Times New Roman" w:hAnsi="Times New Roman"/>
          <w:sz w:val="32"/>
          <w:szCs w:val="32"/>
          <w:lang w:val="uk-UA"/>
        </w:rPr>
      </w:pPr>
    </w:p>
    <w:p w:rsidR="00C57819" w:rsidRDefault="001D6443" w:rsidP="00C57819">
      <w:pPr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Київ 2019</w:t>
      </w:r>
    </w:p>
    <w:p w:rsidR="00C57819" w:rsidRDefault="00C57819" w:rsidP="00C57819">
      <w:p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>ЗМІСТ</w:t>
      </w:r>
    </w:p>
    <w:p w:rsidR="00C57819" w:rsidRDefault="00C57819" w:rsidP="00C57819">
      <w:pPr>
        <w:pStyle w:val="a3"/>
        <w:numPr>
          <w:ilvl w:val="0"/>
          <w:numId w:val="1"/>
        </w:numPr>
        <w:spacing w:line="360" w:lineRule="auto"/>
        <w:ind w:left="0" w:hanging="426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ступ</w:t>
      </w:r>
      <w:r>
        <w:rPr>
          <w:rFonts w:ascii="Times New Roman" w:hAnsi="Times New Roman"/>
          <w:sz w:val="28"/>
          <w:szCs w:val="28"/>
        </w:rPr>
        <w:t>……………………………………………………</w:t>
      </w:r>
      <w:r>
        <w:rPr>
          <w:rFonts w:ascii="Times New Roman" w:hAnsi="Times New Roman"/>
          <w:sz w:val="28"/>
          <w:szCs w:val="28"/>
          <w:lang w:val="uk-UA"/>
        </w:rPr>
        <w:t>……</w:t>
      </w:r>
      <w:r>
        <w:rPr>
          <w:rFonts w:ascii="Times New Roman" w:hAnsi="Times New Roman"/>
          <w:sz w:val="28"/>
          <w:szCs w:val="28"/>
        </w:rPr>
        <w:t>…………</w:t>
      </w:r>
      <w:r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</w:rPr>
        <w:t>………..</w:t>
      </w:r>
      <w:r>
        <w:rPr>
          <w:rFonts w:ascii="Times New Roman" w:hAnsi="Times New Roman"/>
          <w:sz w:val="28"/>
          <w:szCs w:val="28"/>
          <w:lang w:val="en-US"/>
        </w:rPr>
        <w:t>3</w:t>
      </w:r>
    </w:p>
    <w:p w:rsidR="00C57819" w:rsidRDefault="00C57819" w:rsidP="00C57819">
      <w:pPr>
        <w:pStyle w:val="a3"/>
        <w:numPr>
          <w:ilvl w:val="0"/>
          <w:numId w:val="1"/>
        </w:numPr>
        <w:spacing w:line="360" w:lineRule="auto"/>
        <w:ind w:left="0" w:hanging="426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остановка задачі:</w:t>
      </w:r>
      <w:r>
        <w:rPr>
          <w:rFonts w:ascii="Times New Roman" w:hAnsi="Times New Roman"/>
          <w:sz w:val="28"/>
          <w:szCs w:val="28"/>
        </w:rPr>
        <w:t>……………………………………………………</w:t>
      </w:r>
      <w:r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</w:rPr>
        <w:t>…</w:t>
      </w:r>
      <w:r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</w:rPr>
        <w:t>……..</w:t>
      </w:r>
      <w:r>
        <w:rPr>
          <w:rFonts w:ascii="Times New Roman" w:hAnsi="Times New Roman"/>
          <w:sz w:val="28"/>
          <w:szCs w:val="28"/>
          <w:lang w:val="uk-UA"/>
        </w:rPr>
        <w:t>4</w:t>
      </w:r>
    </w:p>
    <w:p w:rsidR="00C57819" w:rsidRDefault="00C57819" w:rsidP="00C57819">
      <w:pPr>
        <w:pStyle w:val="a3"/>
        <w:numPr>
          <w:ilvl w:val="0"/>
          <w:numId w:val="1"/>
        </w:numPr>
        <w:spacing w:line="360" w:lineRule="auto"/>
        <w:ind w:left="0" w:hanging="426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Теоретична частина</w:t>
      </w:r>
      <w:r>
        <w:rPr>
          <w:rFonts w:ascii="Times New Roman" w:hAnsi="Times New Roman"/>
          <w:sz w:val="28"/>
          <w:szCs w:val="28"/>
        </w:rPr>
        <w:t>:…………………………………</w:t>
      </w:r>
      <w:r>
        <w:rPr>
          <w:rFonts w:ascii="Times New Roman" w:hAnsi="Times New Roman"/>
          <w:sz w:val="28"/>
          <w:szCs w:val="28"/>
          <w:lang w:val="uk-UA"/>
        </w:rPr>
        <w:t>…….</w:t>
      </w:r>
      <w:r>
        <w:rPr>
          <w:rFonts w:ascii="Times New Roman" w:hAnsi="Times New Roman"/>
          <w:sz w:val="28"/>
          <w:szCs w:val="28"/>
        </w:rPr>
        <w:t>…………</w:t>
      </w:r>
      <w:r>
        <w:rPr>
          <w:rFonts w:ascii="Times New Roman" w:hAnsi="Times New Roman"/>
          <w:sz w:val="28"/>
          <w:szCs w:val="28"/>
          <w:lang w:val="uk-UA"/>
        </w:rPr>
        <w:t>……</w:t>
      </w:r>
      <w:r>
        <w:rPr>
          <w:rFonts w:ascii="Times New Roman" w:hAnsi="Times New Roman"/>
          <w:sz w:val="28"/>
          <w:szCs w:val="28"/>
        </w:rPr>
        <w:t>…</w:t>
      </w:r>
      <w:r>
        <w:rPr>
          <w:rFonts w:ascii="Times New Roman" w:hAnsi="Times New Roman"/>
          <w:sz w:val="28"/>
          <w:szCs w:val="28"/>
          <w:lang w:val="uk-UA"/>
        </w:rPr>
        <w:t>…5</w:t>
      </w:r>
    </w:p>
    <w:p w:rsidR="00C57819" w:rsidRDefault="00C57819" w:rsidP="00C57819">
      <w:pPr>
        <w:pStyle w:val="a3"/>
        <w:numPr>
          <w:ilvl w:val="0"/>
          <w:numId w:val="1"/>
        </w:numPr>
        <w:spacing w:line="360" w:lineRule="auto"/>
        <w:ind w:left="0" w:hanging="426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рактична частина:……………………………………………………………..12</w:t>
      </w:r>
    </w:p>
    <w:p w:rsidR="00C57819" w:rsidRDefault="00C57819" w:rsidP="00C57819">
      <w:pPr>
        <w:pStyle w:val="a3"/>
        <w:numPr>
          <w:ilvl w:val="0"/>
          <w:numId w:val="1"/>
        </w:numPr>
        <w:spacing w:line="360" w:lineRule="auto"/>
        <w:ind w:left="0" w:hanging="426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исновок:…………………………………………………………………….….17</w:t>
      </w:r>
    </w:p>
    <w:p w:rsidR="00C57819" w:rsidRDefault="00C57819" w:rsidP="00C57819">
      <w:pPr>
        <w:pStyle w:val="a3"/>
        <w:numPr>
          <w:ilvl w:val="0"/>
          <w:numId w:val="1"/>
        </w:numPr>
        <w:spacing w:line="360" w:lineRule="auto"/>
        <w:ind w:left="0" w:hanging="426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Список використаної літератури:………………………..…………………….18</w:t>
      </w:r>
    </w:p>
    <w:p w:rsidR="005C28EF" w:rsidRDefault="005C28EF">
      <w:pPr>
        <w:spacing w:after="200" w:line="276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br w:type="page"/>
      </w:r>
    </w:p>
    <w:p w:rsidR="005C28EF" w:rsidRDefault="005C28EF" w:rsidP="005C28EF">
      <w:p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>ВСТУП</w:t>
      </w:r>
    </w:p>
    <w:p w:rsidR="005C28EF" w:rsidRDefault="005C28EF" w:rsidP="005C28EF">
      <w:pPr>
        <w:spacing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  <w:t>Створення у середині 50-х років минулого сторіччя математичної теорії оптимального управління було пов’язане з потребами вирішення технічних і економічних завдань. Проблеми управління, зокрема проблеми відшукання найкращого, оптимального управління, виникають усюди. Найбільш яскраві приклади таких завдань – це завдання управління літальними апаратами, управління технологічним процесом на виробництві і т. п. В даний час оптимальне управління виросло у велику самостійну теорію, що використовує у своїх дослідженнях апарат вищої алгебри, математичного і функціонального аналізу, диференціальних рівнянь.</w:t>
      </w:r>
    </w:p>
    <w:p w:rsidR="002A3290" w:rsidRDefault="005C28EF" w:rsidP="005C28EF">
      <w:pPr>
        <w:spacing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  <w:t xml:space="preserve">За наявності </w:t>
      </w:r>
      <w:r w:rsidR="00CA54CE">
        <w:rPr>
          <w:rFonts w:ascii="Times New Roman" w:hAnsi="Times New Roman"/>
          <w:sz w:val="28"/>
          <w:szCs w:val="28"/>
          <w:lang w:val="uk-UA"/>
        </w:rPr>
        <w:t xml:space="preserve">відомої функції цілі, стану і параметрів системи можна поставити задачу знаходження оптимального керування. Для розв’язання задач оптимального управління найчастіше  застосовують принцип максимуму </w:t>
      </w:r>
      <w:proofErr w:type="spellStart"/>
      <w:r w:rsidR="00CA54CE">
        <w:rPr>
          <w:rFonts w:ascii="Times New Roman" w:hAnsi="Times New Roman"/>
          <w:sz w:val="28"/>
          <w:szCs w:val="28"/>
          <w:lang w:val="uk-UA"/>
        </w:rPr>
        <w:t>Понтрягіна</w:t>
      </w:r>
      <w:proofErr w:type="spellEnd"/>
      <w:r w:rsidR="00CA54CE">
        <w:rPr>
          <w:rFonts w:ascii="Times New Roman" w:hAnsi="Times New Roman"/>
          <w:sz w:val="28"/>
          <w:szCs w:val="28"/>
          <w:lang w:val="uk-UA"/>
        </w:rPr>
        <w:t>. Після зведення задачі до задачі оптимального управління можна застосовувати різницеві, проекційні або варіаційні методи для розв’язання крайової задачі. У розрахунково-графічній роботі будемо</w:t>
      </w:r>
      <w:r w:rsidR="002A3290">
        <w:rPr>
          <w:rFonts w:ascii="Times New Roman" w:hAnsi="Times New Roman"/>
          <w:sz w:val="28"/>
          <w:szCs w:val="28"/>
          <w:lang w:val="uk-UA"/>
        </w:rPr>
        <w:t xml:space="preserve"> використовувати метод стрільби, суть якого полягає у багаторазовому розв’язанні задачі Коші для наближеного розв’язку крайової задачі.</w:t>
      </w:r>
    </w:p>
    <w:p w:rsidR="002A3290" w:rsidRDefault="002A3290">
      <w:pPr>
        <w:spacing w:after="200" w:line="276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br w:type="page"/>
      </w:r>
    </w:p>
    <w:p w:rsidR="002A3290" w:rsidRDefault="002A3290" w:rsidP="002A3290">
      <w:p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>ПОСТАНОВКА ЗАДАЧІ</w:t>
      </w:r>
    </w:p>
    <w:p w:rsidR="002A3290" w:rsidRDefault="002A3290" w:rsidP="002A3290">
      <w:pPr>
        <w:spacing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  <w:t>Розв’язати задачу оптимального керування за допомогою використання методу стрільби для знаходження розв’язків крайової задачі принципу максимуму та графічно зобразити їх.</w:t>
      </w:r>
    </w:p>
    <w:p w:rsidR="002A3290" w:rsidRDefault="002A3290" w:rsidP="002A3290">
      <w:pPr>
        <w:spacing w:line="360" w:lineRule="auto"/>
        <w:rPr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  <w:t xml:space="preserve">Умова задачі: задача класичного варіаційного числення, в якій розв’язок існує лише в анормальному випадку при </w:t>
      </w:r>
      <w:r w:rsidRPr="006C49D6">
        <w:rPr>
          <w:position w:val="-12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8pt" o:ole="">
            <v:imagedata r:id="rId5" o:title=""/>
          </v:shape>
          <o:OLEObject Type="Embed" ProgID="Equation.DSMT4" ShapeID="_x0000_i1025" DrawAspect="Content" ObjectID="_1619464465" r:id="rId6"/>
        </w:object>
      </w:r>
    </w:p>
    <w:p w:rsidR="002A3290" w:rsidRDefault="00E16DE5" w:rsidP="002A3290">
      <w:pPr>
        <w:spacing w:line="360" w:lineRule="auto"/>
        <w:jc w:val="center"/>
        <w:rPr>
          <w:lang w:val="uk-UA"/>
        </w:rPr>
      </w:pPr>
      <w:r w:rsidRPr="006C49D6">
        <w:rPr>
          <w:position w:val="-106"/>
        </w:rPr>
        <w:object w:dxaOrig="3720" w:dyaOrig="2240">
          <v:shape id="_x0000_i1026" type="#_x0000_t75" style="width:255.75pt;height:153.75pt" o:ole="">
            <v:imagedata r:id="rId7" o:title=""/>
          </v:shape>
          <o:OLEObject Type="Embed" ProgID="Equation.DSMT4" ShapeID="_x0000_i1026" DrawAspect="Content" ObjectID="_1619464466" r:id="rId8"/>
        </w:object>
      </w:r>
    </w:p>
    <w:p w:rsidR="00E16DE5" w:rsidRDefault="00E16DE5">
      <w:pPr>
        <w:spacing w:after="200" w:line="276" w:lineRule="auto"/>
        <w:rPr>
          <w:lang w:val="uk-UA"/>
        </w:rPr>
      </w:pPr>
      <w:r>
        <w:rPr>
          <w:lang w:val="uk-UA"/>
        </w:rPr>
        <w:br w:type="page"/>
      </w:r>
    </w:p>
    <w:p w:rsidR="00E16DE5" w:rsidRDefault="00E16DE5" w:rsidP="00E16DE5">
      <w:p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>ТЕОРЕТИЧНА ЧАСТИНА</w:t>
      </w:r>
    </w:p>
    <w:p w:rsidR="00E16DE5" w:rsidRDefault="00E16DE5" w:rsidP="00E16DE5">
      <w:p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Основна теорема принципу максимуму</w:t>
      </w:r>
    </w:p>
    <w:p w:rsidR="00981BA9" w:rsidRDefault="00E16DE5" w:rsidP="00E16DE5">
      <w:pPr>
        <w:spacing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  <w:t xml:space="preserve">Нехай </w:t>
      </w:r>
      <w:r w:rsidRPr="006C49D6">
        <w:rPr>
          <w:position w:val="-12"/>
        </w:rPr>
        <w:object w:dxaOrig="2520" w:dyaOrig="360">
          <v:shape id="_x0000_i1027" type="#_x0000_t75" style="width:169.5pt;height:22.5pt" o:ole="">
            <v:imagedata r:id="rId9" o:title=""/>
          </v:shape>
          <o:OLEObject Type="Embed" ProgID="Equation.DSMT4" ShapeID="_x0000_i1027" DrawAspect="Content" ObjectID="_1619464467" r:id="rId10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локально </w:t>
      </w:r>
      <w:r>
        <w:rPr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оптимальний в сильному сенсі процес яким керують в задачі оптимального управління:</w:t>
      </w:r>
    </w:p>
    <w:p w:rsidR="00E16DE5" w:rsidRDefault="00E16DE5" w:rsidP="00E16DE5">
      <w:pPr>
        <w:spacing w:line="360" w:lineRule="auto"/>
        <w:jc w:val="center"/>
        <w:rPr>
          <w:lang w:val="uk-UA"/>
        </w:rPr>
      </w:pPr>
      <w:r w:rsidRPr="006C49D6">
        <w:rPr>
          <w:position w:val="-84"/>
        </w:rPr>
        <w:object w:dxaOrig="5560" w:dyaOrig="1800">
          <v:shape id="_x0000_i1028" type="#_x0000_t75" style="width:429.75pt;height:139.5pt" o:ole="">
            <v:imagedata r:id="rId11" o:title=""/>
          </v:shape>
          <o:OLEObject Type="Embed" ProgID="Equation.DSMT4" ShapeID="_x0000_i1028" DrawAspect="Content" ObjectID="_1619464468" r:id="rId12"/>
        </w:object>
      </w:r>
    </w:p>
    <w:p w:rsidR="00E16DE5" w:rsidRDefault="00E16DE5" w:rsidP="00E16DE5">
      <w:pPr>
        <w:spacing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Де</w:t>
      </w:r>
    </w:p>
    <w:p w:rsidR="00E16DE5" w:rsidRPr="00E16DE5" w:rsidRDefault="00E16DE5" w:rsidP="00E16DE5">
      <w:pPr>
        <w:spacing w:line="360" w:lineRule="auto"/>
        <w:rPr>
          <w:lang w:val="uk-UA"/>
        </w:rPr>
      </w:pPr>
    </w:p>
    <w:sectPr w:rsidR="00E16DE5" w:rsidRPr="00E16DE5" w:rsidSect="00981BA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Microsoft Himalaya">
    <w:panose1 w:val="01010100010101010101"/>
    <w:charset w:val="00"/>
    <w:family w:val="auto"/>
    <w:pitch w:val="variable"/>
    <w:sig w:usb0="80000003" w:usb1="00010000" w:usb2="0000004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8E12DB2"/>
    <w:multiLevelType w:val="multilevel"/>
    <w:tmpl w:val="BEE0330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1D6443"/>
    <w:rsid w:val="00032C76"/>
    <w:rsid w:val="00033726"/>
    <w:rsid w:val="000375CD"/>
    <w:rsid w:val="0003790D"/>
    <w:rsid w:val="0007552B"/>
    <w:rsid w:val="00077172"/>
    <w:rsid w:val="000806B8"/>
    <w:rsid w:val="000846DE"/>
    <w:rsid w:val="00093410"/>
    <w:rsid w:val="00097761"/>
    <w:rsid w:val="000A2CD1"/>
    <w:rsid w:val="000A3711"/>
    <w:rsid w:val="000B0432"/>
    <w:rsid w:val="000B7BB6"/>
    <w:rsid w:val="000C0D8D"/>
    <w:rsid w:val="000C1DAC"/>
    <w:rsid w:val="000D7E90"/>
    <w:rsid w:val="000E4DE2"/>
    <w:rsid w:val="000E658B"/>
    <w:rsid w:val="000F7F37"/>
    <w:rsid w:val="001032CA"/>
    <w:rsid w:val="00106F64"/>
    <w:rsid w:val="001208C2"/>
    <w:rsid w:val="001229D3"/>
    <w:rsid w:val="001245F9"/>
    <w:rsid w:val="00127B46"/>
    <w:rsid w:val="001311B8"/>
    <w:rsid w:val="0013182D"/>
    <w:rsid w:val="001320F1"/>
    <w:rsid w:val="00135B7C"/>
    <w:rsid w:val="0013631A"/>
    <w:rsid w:val="00137D6A"/>
    <w:rsid w:val="00154383"/>
    <w:rsid w:val="00154A6E"/>
    <w:rsid w:val="00156714"/>
    <w:rsid w:val="001608E5"/>
    <w:rsid w:val="0016317B"/>
    <w:rsid w:val="00164341"/>
    <w:rsid w:val="0016699F"/>
    <w:rsid w:val="00166A4F"/>
    <w:rsid w:val="00167CCB"/>
    <w:rsid w:val="00171CB8"/>
    <w:rsid w:val="00175616"/>
    <w:rsid w:val="0018374C"/>
    <w:rsid w:val="0018601D"/>
    <w:rsid w:val="00193D70"/>
    <w:rsid w:val="001A4089"/>
    <w:rsid w:val="001B2A46"/>
    <w:rsid w:val="001B5277"/>
    <w:rsid w:val="001C53B5"/>
    <w:rsid w:val="001D4840"/>
    <w:rsid w:val="001D5C3A"/>
    <w:rsid w:val="001D6443"/>
    <w:rsid w:val="001E4343"/>
    <w:rsid w:val="001E6F94"/>
    <w:rsid w:val="001F271E"/>
    <w:rsid w:val="001F467A"/>
    <w:rsid w:val="00210DBA"/>
    <w:rsid w:val="00211BC6"/>
    <w:rsid w:val="002301AB"/>
    <w:rsid w:val="002306BC"/>
    <w:rsid w:val="00240581"/>
    <w:rsid w:val="00251B10"/>
    <w:rsid w:val="00252973"/>
    <w:rsid w:val="0025441F"/>
    <w:rsid w:val="00255D1D"/>
    <w:rsid w:val="002605F2"/>
    <w:rsid w:val="00264EBC"/>
    <w:rsid w:val="0026558D"/>
    <w:rsid w:val="0026662A"/>
    <w:rsid w:val="0027791E"/>
    <w:rsid w:val="00282C6E"/>
    <w:rsid w:val="0028561B"/>
    <w:rsid w:val="00287C8F"/>
    <w:rsid w:val="00294C31"/>
    <w:rsid w:val="002A1062"/>
    <w:rsid w:val="002A193A"/>
    <w:rsid w:val="002A3290"/>
    <w:rsid w:val="002C1FE9"/>
    <w:rsid w:val="002C6F40"/>
    <w:rsid w:val="002E5259"/>
    <w:rsid w:val="002E5E02"/>
    <w:rsid w:val="002E6A67"/>
    <w:rsid w:val="002F369A"/>
    <w:rsid w:val="002F669C"/>
    <w:rsid w:val="00310231"/>
    <w:rsid w:val="003119AF"/>
    <w:rsid w:val="003128EA"/>
    <w:rsid w:val="00320162"/>
    <w:rsid w:val="00322FF4"/>
    <w:rsid w:val="003263DE"/>
    <w:rsid w:val="00330F39"/>
    <w:rsid w:val="0033382F"/>
    <w:rsid w:val="00356098"/>
    <w:rsid w:val="003658A4"/>
    <w:rsid w:val="0037382B"/>
    <w:rsid w:val="003743FF"/>
    <w:rsid w:val="00384973"/>
    <w:rsid w:val="003858DA"/>
    <w:rsid w:val="00386241"/>
    <w:rsid w:val="00387479"/>
    <w:rsid w:val="003958F3"/>
    <w:rsid w:val="003A2A00"/>
    <w:rsid w:val="003A4A88"/>
    <w:rsid w:val="003A7E6B"/>
    <w:rsid w:val="003C39F1"/>
    <w:rsid w:val="003D271A"/>
    <w:rsid w:val="003D77F3"/>
    <w:rsid w:val="003E280A"/>
    <w:rsid w:val="003F079B"/>
    <w:rsid w:val="003F36C3"/>
    <w:rsid w:val="003F67EA"/>
    <w:rsid w:val="003F6884"/>
    <w:rsid w:val="00403074"/>
    <w:rsid w:val="00403462"/>
    <w:rsid w:val="00413194"/>
    <w:rsid w:val="00421FF2"/>
    <w:rsid w:val="00423CD5"/>
    <w:rsid w:val="00425E9B"/>
    <w:rsid w:val="00433511"/>
    <w:rsid w:val="0043354B"/>
    <w:rsid w:val="004342C7"/>
    <w:rsid w:val="0044448C"/>
    <w:rsid w:val="00453C54"/>
    <w:rsid w:val="004543E1"/>
    <w:rsid w:val="0045775C"/>
    <w:rsid w:val="00462B6C"/>
    <w:rsid w:val="00465BAE"/>
    <w:rsid w:val="00466082"/>
    <w:rsid w:val="00495C51"/>
    <w:rsid w:val="004A1F79"/>
    <w:rsid w:val="004A46C0"/>
    <w:rsid w:val="004A7625"/>
    <w:rsid w:val="004B4ABF"/>
    <w:rsid w:val="004E0678"/>
    <w:rsid w:val="004E33E6"/>
    <w:rsid w:val="004E4FF1"/>
    <w:rsid w:val="004E7A16"/>
    <w:rsid w:val="004F41BC"/>
    <w:rsid w:val="00500B6E"/>
    <w:rsid w:val="005043E7"/>
    <w:rsid w:val="00515727"/>
    <w:rsid w:val="00517704"/>
    <w:rsid w:val="005416AB"/>
    <w:rsid w:val="00543DEE"/>
    <w:rsid w:val="00547B0E"/>
    <w:rsid w:val="00551B73"/>
    <w:rsid w:val="005634E5"/>
    <w:rsid w:val="00566F13"/>
    <w:rsid w:val="0057317A"/>
    <w:rsid w:val="0057344C"/>
    <w:rsid w:val="00577A49"/>
    <w:rsid w:val="005873F2"/>
    <w:rsid w:val="0058777D"/>
    <w:rsid w:val="00590F28"/>
    <w:rsid w:val="00593C01"/>
    <w:rsid w:val="005A456C"/>
    <w:rsid w:val="005A50F0"/>
    <w:rsid w:val="005B1977"/>
    <w:rsid w:val="005B1C53"/>
    <w:rsid w:val="005B3FEB"/>
    <w:rsid w:val="005B4A89"/>
    <w:rsid w:val="005B59CD"/>
    <w:rsid w:val="005C28EF"/>
    <w:rsid w:val="005D7727"/>
    <w:rsid w:val="005D7DE1"/>
    <w:rsid w:val="005E0A45"/>
    <w:rsid w:val="005E2037"/>
    <w:rsid w:val="005E3A60"/>
    <w:rsid w:val="005E6EE2"/>
    <w:rsid w:val="00607ADF"/>
    <w:rsid w:val="00617D19"/>
    <w:rsid w:val="00621BDA"/>
    <w:rsid w:val="00630B60"/>
    <w:rsid w:val="00633DE5"/>
    <w:rsid w:val="00634191"/>
    <w:rsid w:val="0064278D"/>
    <w:rsid w:val="00644264"/>
    <w:rsid w:val="00647117"/>
    <w:rsid w:val="00657CC4"/>
    <w:rsid w:val="006662D6"/>
    <w:rsid w:val="00671164"/>
    <w:rsid w:val="00672979"/>
    <w:rsid w:val="00683AF6"/>
    <w:rsid w:val="006904E7"/>
    <w:rsid w:val="00694E0E"/>
    <w:rsid w:val="00694EA8"/>
    <w:rsid w:val="006A153B"/>
    <w:rsid w:val="006A2B51"/>
    <w:rsid w:val="006A628F"/>
    <w:rsid w:val="006B2ECA"/>
    <w:rsid w:val="006C7B8D"/>
    <w:rsid w:val="006D4A3C"/>
    <w:rsid w:val="006E03DB"/>
    <w:rsid w:val="006E229A"/>
    <w:rsid w:val="006E7161"/>
    <w:rsid w:val="006E77A9"/>
    <w:rsid w:val="006F0533"/>
    <w:rsid w:val="006F0998"/>
    <w:rsid w:val="006F1711"/>
    <w:rsid w:val="006F36E7"/>
    <w:rsid w:val="006F5746"/>
    <w:rsid w:val="007007E9"/>
    <w:rsid w:val="0070171E"/>
    <w:rsid w:val="00704CD0"/>
    <w:rsid w:val="0070749F"/>
    <w:rsid w:val="00712AAC"/>
    <w:rsid w:val="007200FC"/>
    <w:rsid w:val="007204E0"/>
    <w:rsid w:val="0072490B"/>
    <w:rsid w:val="007307E0"/>
    <w:rsid w:val="00731AF3"/>
    <w:rsid w:val="00732483"/>
    <w:rsid w:val="00733232"/>
    <w:rsid w:val="00740E19"/>
    <w:rsid w:val="00746C65"/>
    <w:rsid w:val="00747A09"/>
    <w:rsid w:val="007522F9"/>
    <w:rsid w:val="00752695"/>
    <w:rsid w:val="00753282"/>
    <w:rsid w:val="00753B9E"/>
    <w:rsid w:val="00770DBD"/>
    <w:rsid w:val="00771D9F"/>
    <w:rsid w:val="00771E45"/>
    <w:rsid w:val="00772768"/>
    <w:rsid w:val="0077409C"/>
    <w:rsid w:val="007752F0"/>
    <w:rsid w:val="00775AF6"/>
    <w:rsid w:val="007A606B"/>
    <w:rsid w:val="007A7071"/>
    <w:rsid w:val="007C21A1"/>
    <w:rsid w:val="007D007C"/>
    <w:rsid w:val="007D0FC0"/>
    <w:rsid w:val="007D36C6"/>
    <w:rsid w:val="007E097A"/>
    <w:rsid w:val="007E6BB8"/>
    <w:rsid w:val="007E7945"/>
    <w:rsid w:val="007F3686"/>
    <w:rsid w:val="007F571A"/>
    <w:rsid w:val="007F6240"/>
    <w:rsid w:val="0081137B"/>
    <w:rsid w:val="00813262"/>
    <w:rsid w:val="0082062B"/>
    <w:rsid w:val="00821D79"/>
    <w:rsid w:val="00825C50"/>
    <w:rsid w:val="0083453F"/>
    <w:rsid w:val="00842D49"/>
    <w:rsid w:val="008447BD"/>
    <w:rsid w:val="008516BC"/>
    <w:rsid w:val="00853D8A"/>
    <w:rsid w:val="00854E3D"/>
    <w:rsid w:val="0086331F"/>
    <w:rsid w:val="008764D8"/>
    <w:rsid w:val="0089011D"/>
    <w:rsid w:val="008B0AAC"/>
    <w:rsid w:val="008B2FAF"/>
    <w:rsid w:val="008B3190"/>
    <w:rsid w:val="008C32DB"/>
    <w:rsid w:val="008C771F"/>
    <w:rsid w:val="008D2279"/>
    <w:rsid w:val="008D265E"/>
    <w:rsid w:val="008D5580"/>
    <w:rsid w:val="008D5C80"/>
    <w:rsid w:val="008F186B"/>
    <w:rsid w:val="008F79AE"/>
    <w:rsid w:val="00900623"/>
    <w:rsid w:val="00903527"/>
    <w:rsid w:val="00910D8C"/>
    <w:rsid w:val="00920656"/>
    <w:rsid w:val="009237B5"/>
    <w:rsid w:val="00941A2B"/>
    <w:rsid w:val="00954F2C"/>
    <w:rsid w:val="00961870"/>
    <w:rsid w:val="00963F0C"/>
    <w:rsid w:val="00973ED7"/>
    <w:rsid w:val="00976CD1"/>
    <w:rsid w:val="00977D37"/>
    <w:rsid w:val="00981BA9"/>
    <w:rsid w:val="00984293"/>
    <w:rsid w:val="00984EF9"/>
    <w:rsid w:val="00986B73"/>
    <w:rsid w:val="00993C90"/>
    <w:rsid w:val="00994FA4"/>
    <w:rsid w:val="009A5E5C"/>
    <w:rsid w:val="009B0015"/>
    <w:rsid w:val="009B2AF2"/>
    <w:rsid w:val="009B34AB"/>
    <w:rsid w:val="009B6718"/>
    <w:rsid w:val="009B673C"/>
    <w:rsid w:val="009C3AFD"/>
    <w:rsid w:val="009C7571"/>
    <w:rsid w:val="009D168A"/>
    <w:rsid w:val="009D4893"/>
    <w:rsid w:val="009E0D1F"/>
    <w:rsid w:val="009F5D63"/>
    <w:rsid w:val="00A204C2"/>
    <w:rsid w:val="00A2561C"/>
    <w:rsid w:val="00A30C85"/>
    <w:rsid w:val="00A311F8"/>
    <w:rsid w:val="00A322E2"/>
    <w:rsid w:val="00A3239A"/>
    <w:rsid w:val="00A378B8"/>
    <w:rsid w:val="00A46E55"/>
    <w:rsid w:val="00A472B5"/>
    <w:rsid w:val="00A479CC"/>
    <w:rsid w:val="00A51BB6"/>
    <w:rsid w:val="00A5247B"/>
    <w:rsid w:val="00A5552E"/>
    <w:rsid w:val="00A556B2"/>
    <w:rsid w:val="00A61BBA"/>
    <w:rsid w:val="00A636F9"/>
    <w:rsid w:val="00A644D8"/>
    <w:rsid w:val="00A92790"/>
    <w:rsid w:val="00AA15E7"/>
    <w:rsid w:val="00AA30B5"/>
    <w:rsid w:val="00AA5160"/>
    <w:rsid w:val="00AB3023"/>
    <w:rsid w:val="00AB3BA9"/>
    <w:rsid w:val="00AB5AA0"/>
    <w:rsid w:val="00AC00E7"/>
    <w:rsid w:val="00AD76E7"/>
    <w:rsid w:val="00AD7906"/>
    <w:rsid w:val="00AE4594"/>
    <w:rsid w:val="00AF4667"/>
    <w:rsid w:val="00AF4905"/>
    <w:rsid w:val="00AF5A6A"/>
    <w:rsid w:val="00B00E00"/>
    <w:rsid w:val="00B01A36"/>
    <w:rsid w:val="00B058F5"/>
    <w:rsid w:val="00B11213"/>
    <w:rsid w:val="00B1531C"/>
    <w:rsid w:val="00B26470"/>
    <w:rsid w:val="00B51DD6"/>
    <w:rsid w:val="00B57713"/>
    <w:rsid w:val="00B57A87"/>
    <w:rsid w:val="00B61912"/>
    <w:rsid w:val="00B62688"/>
    <w:rsid w:val="00B6720C"/>
    <w:rsid w:val="00B77BA0"/>
    <w:rsid w:val="00B82F22"/>
    <w:rsid w:val="00B91061"/>
    <w:rsid w:val="00BA148E"/>
    <w:rsid w:val="00BA16FB"/>
    <w:rsid w:val="00BA6D17"/>
    <w:rsid w:val="00BA76DC"/>
    <w:rsid w:val="00BB2E14"/>
    <w:rsid w:val="00BB56A5"/>
    <w:rsid w:val="00BC1D9C"/>
    <w:rsid w:val="00BD0FBA"/>
    <w:rsid w:val="00BD3874"/>
    <w:rsid w:val="00BE0D3D"/>
    <w:rsid w:val="00BE1C1D"/>
    <w:rsid w:val="00C115F1"/>
    <w:rsid w:val="00C120E3"/>
    <w:rsid w:val="00C26071"/>
    <w:rsid w:val="00C31B18"/>
    <w:rsid w:val="00C41F69"/>
    <w:rsid w:val="00C54AD0"/>
    <w:rsid w:val="00C57819"/>
    <w:rsid w:val="00C64CFB"/>
    <w:rsid w:val="00C86F54"/>
    <w:rsid w:val="00C9312D"/>
    <w:rsid w:val="00C9626D"/>
    <w:rsid w:val="00CA2209"/>
    <w:rsid w:val="00CA2C97"/>
    <w:rsid w:val="00CA40F0"/>
    <w:rsid w:val="00CA54CE"/>
    <w:rsid w:val="00CA766D"/>
    <w:rsid w:val="00CB13C6"/>
    <w:rsid w:val="00CC04C8"/>
    <w:rsid w:val="00CC06AB"/>
    <w:rsid w:val="00CC50EA"/>
    <w:rsid w:val="00CE08D8"/>
    <w:rsid w:val="00CE39E3"/>
    <w:rsid w:val="00CF514B"/>
    <w:rsid w:val="00D078F5"/>
    <w:rsid w:val="00D1111F"/>
    <w:rsid w:val="00D13F85"/>
    <w:rsid w:val="00D1633C"/>
    <w:rsid w:val="00D20926"/>
    <w:rsid w:val="00D20A95"/>
    <w:rsid w:val="00D21AFA"/>
    <w:rsid w:val="00D2570F"/>
    <w:rsid w:val="00D265CD"/>
    <w:rsid w:val="00D352F6"/>
    <w:rsid w:val="00D54ECD"/>
    <w:rsid w:val="00D565AF"/>
    <w:rsid w:val="00D565DD"/>
    <w:rsid w:val="00D61370"/>
    <w:rsid w:val="00D634A9"/>
    <w:rsid w:val="00D63F9C"/>
    <w:rsid w:val="00D64786"/>
    <w:rsid w:val="00D70A4E"/>
    <w:rsid w:val="00D73332"/>
    <w:rsid w:val="00D75B9F"/>
    <w:rsid w:val="00D822AE"/>
    <w:rsid w:val="00D831E9"/>
    <w:rsid w:val="00D870F7"/>
    <w:rsid w:val="00D97024"/>
    <w:rsid w:val="00DA0E34"/>
    <w:rsid w:val="00DA2A27"/>
    <w:rsid w:val="00DA3D20"/>
    <w:rsid w:val="00DA79C3"/>
    <w:rsid w:val="00DB2093"/>
    <w:rsid w:val="00DB564F"/>
    <w:rsid w:val="00DB6103"/>
    <w:rsid w:val="00DB7A35"/>
    <w:rsid w:val="00DC76B9"/>
    <w:rsid w:val="00DD5BDD"/>
    <w:rsid w:val="00DD6C32"/>
    <w:rsid w:val="00DE1B92"/>
    <w:rsid w:val="00DE7059"/>
    <w:rsid w:val="00DF0A51"/>
    <w:rsid w:val="00DF6DBA"/>
    <w:rsid w:val="00E04938"/>
    <w:rsid w:val="00E0673E"/>
    <w:rsid w:val="00E14B45"/>
    <w:rsid w:val="00E15461"/>
    <w:rsid w:val="00E16DE5"/>
    <w:rsid w:val="00E22C78"/>
    <w:rsid w:val="00E2611F"/>
    <w:rsid w:val="00E27F23"/>
    <w:rsid w:val="00E31ACC"/>
    <w:rsid w:val="00E34F77"/>
    <w:rsid w:val="00E41FEC"/>
    <w:rsid w:val="00E46B27"/>
    <w:rsid w:val="00E470F7"/>
    <w:rsid w:val="00E52861"/>
    <w:rsid w:val="00E57D29"/>
    <w:rsid w:val="00E7115A"/>
    <w:rsid w:val="00E76F2C"/>
    <w:rsid w:val="00E80CA9"/>
    <w:rsid w:val="00E9791A"/>
    <w:rsid w:val="00EA23C1"/>
    <w:rsid w:val="00EA3584"/>
    <w:rsid w:val="00EB584E"/>
    <w:rsid w:val="00EB6E4E"/>
    <w:rsid w:val="00EB74F5"/>
    <w:rsid w:val="00EC3DD8"/>
    <w:rsid w:val="00EF43C9"/>
    <w:rsid w:val="00EF7489"/>
    <w:rsid w:val="00EF77CF"/>
    <w:rsid w:val="00F12247"/>
    <w:rsid w:val="00F13633"/>
    <w:rsid w:val="00F13E93"/>
    <w:rsid w:val="00F22DB3"/>
    <w:rsid w:val="00F23D79"/>
    <w:rsid w:val="00F2550A"/>
    <w:rsid w:val="00F26B58"/>
    <w:rsid w:val="00F27E69"/>
    <w:rsid w:val="00F3126C"/>
    <w:rsid w:val="00F35287"/>
    <w:rsid w:val="00F42FE0"/>
    <w:rsid w:val="00F5333D"/>
    <w:rsid w:val="00F61111"/>
    <w:rsid w:val="00F624B9"/>
    <w:rsid w:val="00F70908"/>
    <w:rsid w:val="00F71436"/>
    <w:rsid w:val="00F76616"/>
    <w:rsid w:val="00F77C52"/>
    <w:rsid w:val="00F80313"/>
    <w:rsid w:val="00F920BD"/>
    <w:rsid w:val="00F963D6"/>
    <w:rsid w:val="00F97CEF"/>
    <w:rsid w:val="00FA71A4"/>
    <w:rsid w:val="00FB0B0A"/>
    <w:rsid w:val="00FB128F"/>
    <w:rsid w:val="00FB2EDA"/>
    <w:rsid w:val="00FB6539"/>
    <w:rsid w:val="00FB731D"/>
    <w:rsid w:val="00FD37C7"/>
    <w:rsid w:val="00FD4D22"/>
    <w:rsid w:val="00FD6759"/>
    <w:rsid w:val="00FE50B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6443"/>
    <w:pPr>
      <w:spacing w:after="160" w:line="259" w:lineRule="auto"/>
    </w:pPr>
    <w:rPr>
      <w:rFonts w:eastAsiaTheme="minorEastAsia" w:cs="Times New Roman"/>
      <w:lang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5781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5</Pages>
  <Words>380</Words>
  <Characters>2171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5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иктор</dc:creator>
  <cp:lastModifiedBy>Виктор</cp:lastModifiedBy>
  <cp:revision>1</cp:revision>
  <dcterms:created xsi:type="dcterms:W3CDTF">2019-05-15T17:12:00Z</dcterms:created>
  <dcterms:modified xsi:type="dcterms:W3CDTF">2019-05-15T19:28:00Z</dcterms:modified>
</cp:coreProperties>
</file>